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59A5FC" w14:textId="77777777" w:rsidR="006813A2" w:rsidRPr="000B7DF6" w:rsidRDefault="006813A2" w:rsidP="006813A2">
      <w:pPr>
        <w:rPr>
          <w:b/>
        </w:rPr>
      </w:pPr>
      <w:r w:rsidRPr="000B7DF6">
        <w:rPr>
          <w:b/>
        </w:rPr>
        <w:t>Name:</w:t>
      </w:r>
      <w:r w:rsidR="00BA52D6">
        <w:rPr>
          <w:b/>
        </w:rPr>
        <w:t xml:space="preserve"> </w:t>
      </w:r>
    </w:p>
    <w:p w14:paraId="2D41B20E" w14:textId="77777777" w:rsidR="006813A2" w:rsidRPr="000B7DF6" w:rsidRDefault="006813A2" w:rsidP="006813A2">
      <w:pPr>
        <w:rPr>
          <w:b/>
        </w:rPr>
      </w:pPr>
      <w:r w:rsidRPr="000B7DF6">
        <w:rPr>
          <w:b/>
        </w:rPr>
        <w:t>Advanced Programming in C++</w:t>
      </w:r>
    </w:p>
    <w:p w14:paraId="4C588027" w14:textId="62B121CF" w:rsidR="006813A2" w:rsidRPr="000B7DF6" w:rsidRDefault="00F530D6" w:rsidP="006813A2">
      <w:pPr>
        <w:rPr>
          <w:b/>
        </w:rPr>
      </w:pPr>
      <w:r>
        <w:rPr>
          <w:b/>
        </w:rPr>
        <w:t>Lab Exerci</w:t>
      </w:r>
      <w:r w:rsidR="002A49A1">
        <w:rPr>
          <w:b/>
        </w:rPr>
        <w:t>se 2/</w:t>
      </w:r>
      <w:r w:rsidR="008F273F">
        <w:rPr>
          <w:b/>
        </w:rPr>
        <w:t>9</w:t>
      </w:r>
      <w:r w:rsidR="002A49A1">
        <w:rPr>
          <w:b/>
        </w:rPr>
        <w:t>/202</w:t>
      </w:r>
      <w:r w:rsidR="008F273F">
        <w:rPr>
          <w:b/>
        </w:rPr>
        <w:t>4</w:t>
      </w:r>
    </w:p>
    <w:p w14:paraId="7A39336D" w14:textId="77777777" w:rsidR="006813A2" w:rsidRDefault="006813A2" w:rsidP="006813A2"/>
    <w:p w14:paraId="7F76E5F0" w14:textId="77777777" w:rsidR="006813A2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7F4837">
        <w:rPr>
          <w:sz w:val="22"/>
          <w:szCs w:val="22"/>
        </w:rPr>
        <w:t>the use of functions</w:t>
      </w:r>
      <w:r w:rsidR="00F73E70" w:rsidRPr="007D4913">
        <w:rPr>
          <w:sz w:val="22"/>
          <w:szCs w:val="22"/>
        </w:rPr>
        <w:t xml:space="preserve"> in</w:t>
      </w:r>
      <w:r w:rsidRPr="007D4913">
        <w:rPr>
          <w:sz w:val="22"/>
          <w:szCs w:val="22"/>
        </w:rPr>
        <w:t xml:space="preserve"> the C++ programming language.  When you have completed</w:t>
      </w:r>
      <w:r w:rsidR="00EE30F1">
        <w:rPr>
          <w:sz w:val="22"/>
          <w:szCs w:val="22"/>
        </w:rPr>
        <w:t xml:space="preserve"> your programs, you are to submit</w:t>
      </w:r>
      <w:r w:rsidRPr="007D4913">
        <w:rPr>
          <w:sz w:val="22"/>
          <w:szCs w:val="22"/>
        </w:rPr>
        <w:t xml:space="preserve"> your documented source code as well as a sample ou</w:t>
      </w:r>
      <w:r w:rsidR="007908DE">
        <w:rPr>
          <w:sz w:val="22"/>
          <w:szCs w:val="22"/>
        </w:rPr>
        <w:t>tput</w:t>
      </w:r>
      <w:r w:rsidRPr="007D4913">
        <w:rPr>
          <w:sz w:val="22"/>
          <w:szCs w:val="22"/>
        </w:rPr>
        <w:t>.</w:t>
      </w:r>
    </w:p>
    <w:p w14:paraId="0F602672" w14:textId="77777777" w:rsidR="00E3158A" w:rsidRDefault="00E3158A" w:rsidP="007F4837">
      <w:pPr>
        <w:rPr>
          <w:sz w:val="22"/>
          <w:szCs w:val="22"/>
        </w:rPr>
      </w:pPr>
    </w:p>
    <w:p w14:paraId="76AF996F" w14:textId="77777777" w:rsidR="007F4837" w:rsidRPr="007F4837" w:rsidRDefault="007F4837" w:rsidP="007F4837">
      <w:pPr>
        <w:numPr>
          <w:ilvl w:val="0"/>
          <w:numId w:val="14"/>
        </w:numPr>
      </w:pPr>
      <w:r>
        <w:rPr>
          <w:sz w:val="22"/>
          <w:szCs w:val="22"/>
        </w:rPr>
        <w:t xml:space="preserve"> Write a program that calls four functions to compute the following properties of a sphere, given a diameter, d, which is greater than or equal to 0.0.</w:t>
      </w:r>
    </w:p>
    <w:p w14:paraId="499E361A" w14:textId="77777777"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Radius</w:t>
      </w:r>
    </w:p>
    <w:p w14:paraId="558E6A2C" w14:textId="77777777"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Surface area</w:t>
      </w:r>
    </w:p>
    <w:p w14:paraId="538BF4F2" w14:textId="77777777" w:rsidR="007F4837" w:rsidRDefault="007F4837" w:rsidP="007F4837">
      <w:pPr>
        <w:numPr>
          <w:ilvl w:val="0"/>
          <w:numId w:val="15"/>
        </w:numPr>
      </w:pPr>
      <w:r>
        <w:t>Circumference</w:t>
      </w:r>
    </w:p>
    <w:p w14:paraId="3B40D563" w14:textId="77777777" w:rsidR="007F4837" w:rsidRDefault="007F4837" w:rsidP="007F4837">
      <w:pPr>
        <w:numPr>
          <w:ilvl w:val="0"/>
          <w:numId w:val="15"/>
        </w:numPr>
      </w:pPr>
      <w:r>
        <w:t>Volume</w:t>
      </w:r>
    </w:p>
    <w:p w14:paraId="4146F8E7" w14:textId="77777777" w:rsidR="007F4837" w:rsidRDefault="007F4837" w:rsidP="007F4837">
      <w:r>
        <w:t>You are also to write a function called from main that will print out all of the sphere information in the following format:</w:t>
      </w:r>
    </w:p>
    <w:p w14:paraId="5AC789C3" w14:textId="77777777" w:rsidR="007F4837" w:rsidRDefault="007F4837" w:rsidP="007F4837"/>
    <w:p w14:paraId="33FCE17F" w14:textId="77777777" w:rsidR="007F4837" w:rsidRDefault="007F4837" w:rsidP="007F4837">
      <w:r>
        <w:t>Sphere with diameter 3</w:t>
      </w:r>
    </w:p>
    <w:p w14:paraId="07638EF2" w14:textId="77777777" w:rsidR="007F4837" w:rsidRDefault="007F4837" w:rsidP="007F4837">
      <w:r>
        <w:t>Radius = 1.5</w:t>
      </w:r>
    </w:p>
    <w:p w14:paraId="116F8A2C" w14:textId="77777777" w:rsidR="007F4837" w:rsidRDefault="007F4837" w:rsidP="007F4837">
      <w:r>
        <w:t xml:space="preserve">Surface Area = </w:t>
      </w:r>
      <w:r w:rsidR="00AA0F4F">
        <w:t>28.27</w:t>
      </w:r>
    </w:p>
    <w:p w14:paraId="7F146C8F" w14:textId="77777777" w:rsidR="00AA0F4F" w:rsidRDefault="00AA0F4F" w:rsidP="007F4837">
      <w:r>
        <w:t>Circumference = 9.42</w:t>
      </w:r>
    </w:p>
    <w:p w14:paraId="4D959B17" w14:textId="77777777" w:rsidR="00AA0F4F" w:rsidRDefault="00AA0F4F" w:rsidP="007F4837">
      <w:r>
        <w:t>Volume = 14.14</w:t>
      </w:r>
    </w:p>
    <w:p w14:paraId="7F6BA5FB" w14:textId="77777777" w:rsidR="00AA0F4F" w:rsidRDefault="00AA0F4F" w:rsidP="007F4837"/>
    <w:p w14:paraId="5FCB8C36" w14:textId="77777777" w:rsidR="00AA0F4F" w:rsidRDefault="00AA0F4F" w:rsidP="007F4837">
      <w:r>
        <w:t>Use the following formulas:</w:t>
      </w:r>
    </w:p>
    <w:p w14:paraId="1ECEE18A" w14:textId="77777777" w:rsidR="00AA0F4F" w:rsidRDefault="00AA0F4F" w:rsidP="007F4837">
      <w:r w:rsidRPr="00AA0F4F">
        <w:rPr>
          <w:position w:val="-88"/>
        </w:rPr>
        <w:object w:dxaOrig="2160" w:dyaOrig="1880" w14:anchorId="65CB5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8pt;height:112.55pt" o:ole="">
            <v:imagedata r:id="rId5" o:title=""/>
          </v:shape>
          <o:OLEObject Type="Embed" ProgID="Equation.DSMT4" ShapeID="_x0000_i1025" DrawAspect="Content" ObjectID="_1768293090" r:id="rId6"/>
        </w:object>
      </w:r>
    </w:p>
    <w:p w14:paraId="01AF3085" w14:textId="77777777" w:rsidR="00AA0F4F" w:rsidRDefault="00AA0F4F" w:rsidP="007F4837"/>
    <w:p w14:paraId="38E51970" w14:textId="77777777" w:rsidR="00AA0F4F" w:rsidRDefault="00AA0F4F" w:rsidP="007F4837">
      <w:r>
        <w:t>Use the following prototypes:</w:t>
      </w:r>
    </w:p>
    <w:p w14:paraId="480D9D3B" w14:textId="77777777" w:rsidR="00AA0F4F" w:rsidRDefault="00AA0F4F" w:rsidP="003949E8">
      <w:pPr>
        <w:ind w:left="720"/>
      </w:pPr>
      <w:r>
        <w:t>double   calcRadius(double);</w:t>
      </w:r>
    </w:p>
    <w:p w14:paraId="4D55AC1C" w14:textId="77777777" w:rsidR="00AA0F4F" w:rsidRDefault="00AA0F4F" w:rsidP="003949E8">
      <w:pPr>
        <w:ind w:left="720"/>
      </w:pPr>
      <w:r>
        <w:t>double   calcSurfaceArea(double);</w:t>
      </w:r>
    </w:p>
    <w:p w14:paraId="6AB8998B" w14:textId="77777777" w:rsidR="00AA0F4F" w:rsidRDefault="00AA0F4F" w:rsidP="003949E8">
      <w:pPr>
        <w:ind w:left="720"/>
      </w:pPr>
      <w:r>
        <w:t>double   calcCircumference(double);</w:t>
      </w:r>
    </w:p>
    <w:p w14:paraId="46E74E80" w14:textId="77777777" w:rsidR="00AA0F4F" w:rsidRDefault="00AA0F4F" w:rsidP="003949E8">
      <w:pPr>
        <w:ind w:left="720"/>
      </w:pPr>
      <w:r>
        <w:t>double   calcVolume(double);</w:t>
      </w:r>
    </w:p>
    <w:p w14:paraId="32BB58A5" w14:textId="77777777" w:rsidR="00AA0F4F" w:rsidRDefault="00AA0F4F" w:rsidP="003949E8">
      <w:pPr>
        <w:ind w:left="720"/>
      </w:pPr>
      <w:r>
        <w:t>void   printSphere(double, double, double, double, double);</w:t>
      </w:r>
    </w:p>
    <w:p w14:paraId="58448B1B" w14:textId="77777777" w:rsidR="00AA0F4F" w:rsidRDefault="00AA0F4F" w:rsidP="007F4837"/>
    <w:p w14:paraId="58996A7E" w14:textId="77777777" w:rsidR="00D35140" w:rsidRDefault="00D35140" w:rsidP="007F4837"/>
    <w:p w14:paraId="10973BE4" w14:textId="77777777" w:rsidR="00D35140" w:rsidRDefault="00D35140" w:rsidP="007F4837"/>
    <w:p w14:paraId="14E164AF" w14:textId="77777777" w:rsidR="00D35140" w:rsidRDefault="00D35140" w:rsidP="007F4837"/>
    <w:p w14:paraId="25E052A9" w14:textId="77777777" w:rsidR="00D35140" w:rsidRDefault="00D35140" w:rsidP="007F4837"/>
    <w:p w14:paraId="29CFE301" w14:textId="77777777" w:rsidR="00D35140" w:rsidRDefault="00D35140" w:rsidP="007F4837"/>
    <w:p w14:paraId="27446D63" w14:textId="77777777" w:rsidR="00D35140" w:rsidRDefault="00D35140" w:rsidP="007F4837"/>
    <w:p w14:paraId="07254882" w14:textId="77777777" w:rsidR="003949E8" w:rsidRDefault="00AA0F4F" w:rsidP="00AA0F4F">
      <w:pPr>
        <w:numPr>
          <w:ilvl w:val="0"/>
          <w:numId w:val="14"/>
        </w:numPr>
      </w:pPr>
      <w:r>
        <w:lastRenderedPageBreak/>
        <w:t xml:space="preserve"> </w:t>
      </w:r>
      <w:r w:rsidR="003949E8">
        <w:t xml:space="preserve">A statistician needs to evaluate the probability, </w:t>
      </w:r>
      <w:r w:rsidR="003949E8" w:rsidRPr="00D35140">
        <w:rPr>
          <w:i/>
        </w:rPr>
        <w:t>p</w:t>
      </w:r>
      <w:r w:rsidR="003949E8">
        <w:t xml:space="preserve">, of the value </w:t>
      </w:r>
      <w:r w:rsidR="003949E8" w:rsidRPr="00D35140">
        <w:rPr>
          <w:i/>
        </w:rPr>
        <w:t>x</w:t>
      </w:r>
      <w:r w:rsidR="003949E8">
        <w:t xml:space="preserve"> occurring in a sample set with a known normal distribution.  The mean of the distribution is </w:t>
      </w:r>
    </w:p>
    <w:p w14:paraId="3C5B5907" w14:textId="77777777" w:rsidR="00AA0F4F" w:rsidRDefault="003949E8" w:rsidP="003949E8">
      <w:pPr>
        <w:ind w:left="720"/>
      </w:pPr>
      <w:r>
        <w:t>µ = 10.71 and the standard deviation is σ = 1.14.</w:t>
      </w:r>
    </w:p>
    <w:p w14:paraId="1773250E" w14:textId="77777777" w:rsidR="003949E8" w:rsidRDefault="003949E8" w:rsidP="003949E8">
      <w:pPr>
        <w:ind w:left="720"/>
      </w:pPr>
    </w:p>
    <w:p w14:paraId="376156D0" w14:textId="77777777" w:rsidR="00D35140" w:rsidRDefault="003949E8" w:rsidP="003949E8">
      <w:pPr>
        <w:numPr>
          <w:ilvl w:val="0"/>
          <w:numId w:val="16"/>
        </w:numPr>
      </w:pPr>
      <w:r>
        <w:t xml:space="preserve">Write a double function with a parameter </w:t>
      </w:r>
      <w:r w:rsidRPr="00D35140">
        <w:rPr>
          <w:i/>
        </w:rPr>
        <w:t>x</w:t>
      </w:r>
      <w:r>
        <w:t xml:space="preserve"> that computes</w:t>
      </w:r>
      <w:r w:rsidR="00D35140">
        <w:t xml:space="preserve"> the value of the probability for this normal distribution.  Hint: use the </w:t>
      </w:r>
      <w:r w:rsidR="00D35140" w:rsidRPr="00D35140">
        <w:rPr>
          <w:i/>
        </w:rPr>
        <w:t>double exp(double x)</w:t>
      </w:r>
      <w:r w:rsidR="00D35140">
        <w:t xml:space="preserve"> function from the math library to computer </w:t>
      </w:r>
      <w:r w:rsidR="00D35140" w:rsidRPr="00D35140">
        <w:rPr>
          <w:i/>
        </w:rPr>
        <w:t>e</w:t>
      </w:r>
      <w:r w:rsidR="00D35140" w:rsidRPr="00D35140">
        <w:rPr>
          <w:i/>
          <w:vertAlign w:val="superscript"/>
        </w:rPr>
        <w:t>x</w:t>
      </w:r>
      <w:r w:rsidR="00D35140">
        <w:t>.</w:t>
      </w:r>
    </w:p>
    <w:p w14:paraId="2C4C4367" w14:textId="77777777" w:rsidR="003949E8" w:rsidRDefault="003949E8" w:rsidP="003949E8">
      <w:pPr>
        <w:numPr>
          <w:ilvl w:val="0"/>
          <w:numId w:val="16"/>
        </w:numPr>
      </w:pPr>
      <w:r>
        <w:t xml:space="preserve"> </w:t>
      </w:r>
      <w:r w:rsidR="00D35140">
        <w:t>Use the following formula to calculate the probability:</w:t>
      </w:r>
    </w:p>
    <w:p w14:paraId="04C29818" w14:textId="77777777" w:rsidR="00D35140" w:rsidRDefault="00D35140" w:rsidP="00D35140">
      <w:pPr>
        <w:ind w:left="1080"/>
      </w:pPr>
      <w:r w:rsidRPr="00D35140">
        <w:rPr>
          <w:position w:val="-80"/>
        </w:rPr>
        <w:object w:dxaOrig="2540" w:dyaOrig="1719" w14:anchorId="44E6A6E0">
          <v:shape id="_x0000_i1026" type="#_x0000_t75" style="width:195.05pt;height:132.15pt" o:ole="">
            <v:imagedata r:id="rId7" o:title=""/>
          </v:shape>
          <o:OLEObject Type="Embed" ProgID="Equation.DSMT4" ShapeID="_x0000_i1026" DrawAspect="Content" ObjectID="_1768293091" r:id="rId8"/>
        </w:object>
      </w:r>
    </w:p>
    <w:p w14:paraId="385183BF" w14:textId="77777777" w:rsidR="00D35140" w:rsidRDefault="00D35140" w:rsidP="009746A9">
      <w:pPr>
        <w:numPr>
          <w:ilvl w:val="0"/>
          <w:numId w:val="16"/>
        </w:numPr>
        <w:spacing w:line="360" w:lineRule="auto"/>
      </w:pPr>
      <w:r>
        <w:t>Use the following prototype:</w:t>
      </w:r>
    </w:p>
    <w:p w14:paraId="2A38049D" w14:textId="77777777" w:rsidR="00D35140" w:rsidRDefault="00D35140" w:rsidP="009746A9">
      <w:pPr>
        <w:spacing w:line="360" w:lineRule="auto"/>
        <w:ind w:left="1080" w:firstLine="360"/>
      </w:pPr>
      <w:r>
        <w:t>double   probability(double, double, double);</w:t>
      </w:r>
    </w:p>
    <w:p w14:paraId="4215C6CA" w14:textId="77777777" w:rsidR="00D35140" w:rsidRDefault="00D35140" w:rsidP="009746A9">
      <w:pPr>
        <w:spacing w:line="360" w:lineRule="auto"/>
        <w:ind w:left="1080"/>
      </w:pPr>
      <w:r>
        <w:t>where the parameters are the mean, standard deviation and x.</w:t>
      </w:r>
    </w:p>
    <w:p w14:paraId="5877FF5C" w14:textId="77777777" w:rsidR="00910F66" w:rsidRDefault="00910F66" w:rsidP="00910F66">
      <w:pPr>
        <w:spacing w:line="360" w:lineRule="auto"/>
      </w:pPr>
    </w:p>
    <w:p w14:paraId="0E8C4D4F" w14:textId="77777777" w:rsidR="00910F66" w:rsidRDefault="00910F66" w:rsidP="00910F66">
      <w:pPr>
        <w:numPr>
          <w:ilvl w:val="0"/>
          <w:numId w:val="14"/>
        </w:numPr>
      </w:pPr>
      <w:r>
        <w:t xml:space="preserve"> Consider a simple model of a hydrogen atom with a proton nucleus an electron moving in a circular orbit.  The proton and electron each carries a charge of </w:t>
      </w:r>
    </w:p>
    <w:p w14:paraId="377E7DDB" w14:textId="77777777" w:rsidR="00910F66" w:rsidRDefault="00910F66" w:rsidP="00910F66">
      <w:pPr>
        <w:ind w:left="720"/>
      </w:pPr>
      <w:r>
        <w:t>1.60 x 10</w:t>
      </w:r>
      <w:r w:rsidRPr="00910F66">
        <w:rPr>
          <w:vertAlign w:val="superscript"/>
        </w:rPr>
        <w:t>-19</w:t>
      </w:r>
      <w:r>
        <w:t xml:space="preserve"> coulomb.  The force of attraction between them is given by Coulomb’s Law</w:t>
      </w:r>
    </w:p>
    <w:p w14:paraId="0AAF1035" w14:textId="77777777" w:rsidR="00910F66" w:rsidRDefault="00910F66" w:rsidP="00910F66">
      <w:pPr>
        <w:ind w:left="720" w:firstLine="720"/>
      </w:pPr>
      <w:r w:rsidRPr="00910F66">
        <w:rPr>
          <w:position w:val="-24"/>
        </w:rPr>
        <w:object w:dxaOrig="1540" w:dyaOrig="660" w14:anchorId="5F9CBFE2">
          <v:shape id="_x0000_i1027" type="#_x0000_t75" style="width:94.65pt;height:40.55pt" o:ole="">
            <v:imagedata r:id="rId9" o:title=""/>
          </v:shape>
          <o:OLEObject Type="Embed" ProgID="Equation.DSMT4" ShapeID="_x0000_i1027" DrawAspect="Content" ObjectID="_1768293092" r:id="rId10"/>
        </w:object>
      </w:r>
    </w:p>
    <w:p w14:paraId="790D65F7" w14:textId="77777777" w:rsidR="00910F66" w:rsidRDefault="00910F66" w:rsidP="007F7936">
      <w:pPr>
        <w:ind w:left="720"/>
      </w:pPr>
      <w:r>
        <w:t xml:space="preserve">Where </w:t>
      </w:r>
      <w:r w:rsidRPr="00910F66">
        <w:rPr>
          <w:i/>
        </w:rPr>
        <w:t>q</w:t>
      </w:r>
      <w:r w:rsidRPr="00910F66">
        <w:rPr>
          <w:i/>
          <w:vertAlign w:val="subscript"/>
        </w:rPr>
        <w:t>p</w:t>
      </w:r>
      <w:r>
        <w:t xml:space="preserve"> and </w:t>
      </w:r>
      <w:r w:rsidRPr="00910F66">
        <w:rPr>
          <w:i/>
        </w:rPr>
        <w:t>q</w:t>
      </w:r>
      <w:r w:rsidRPr="00910F66">
        <w:rPr>
          <w:i/>
          <w:vertAlign w:val="subscript"/>
        </w:rPr>
        <w:t>e</w:t>
      </w:r>
      <w:r>
        <w:t xml:space="preserve"> are the charges of the proton and electron, r is the radius of the orbit in meters, and K = 9.0 </w:t>
      </w:r>
      <w:r w:rsidR="00D90006">
        <w:t xml:space="preserve"> x 10</w:t>
      </w:r>
      <w:r w:rsidR="00D90006" w:rsidRPr="00D90006">
        <w:rPr>
          <w:vertAlign w:val="superscript"/>
        </w:rPr>
        <w:t>9</w:t>
      </w:r>
      <w:r w:rsidR="00D90006">
        <w:t xml:space="preserve"> </w:t>
      </w:r>
      <w:r>
        <w:t>Nm</w:t>
      </w:r>
      <w:r w:rsidRPr="00910F66">
        <w:rPr>
          <w:vertAlign w:val="superscript"/>
        </w:rPr>
        <w:t>2</w:t>
      </w:r>
      <w:r>
        <w:t>/coulomb</w:t>
      </w:r>
      <w:r w:rsidRPr="00910F66">
        <w:rPr>
          <w:vertAlign w:val="superscript"/>
        </w:rPr>
        <w:t>2</w:t>
      </w:r>
      <w:r>
        <w:t xml:space="preserve">.  The force also is equal to the centripetal force on the electron of mass </w:t>
      </w:r>
      <w:r w:rsidRPr="007F7936">
        <w:rPr>
          <w:i/>
        </w:rPr>
        <w:t>m</w:t>
      </w:r>
      <w:r>
        <w:t xml:space="preserve"> = 9.11 x 10</w:t>
      </w:r>
      <w:r w:rsidRPr="007F7936">
        <w:rPr>
          <w:vertAlign w:val="superscript"/>
        </w:rPr>
        <w:t>-31</w:t>
      </w:r>
      <w:r>
        <w:t xml:space="preserve"> kg</w:t>
      </w:r>
      <w:r w:rsidR="007F7936">
        <w:t>; that is,</w:t>
      </w:r>
    </w:p>
    <w:p w14:paraId="120DB516" w14:textId="77777777" w:rsidR="007F7936" w:rsidRDefault="007F7936" w:rsidP="00910F66"/>
    <w:p w14:paraId="32E8C650" w14:textId="77777777" w:rsidR="007F7936" w:rsidRDefault="007F7936" w:rsidP="007F7936">
      <w:pPr>
        <w:ind w:left="720" w:firstLine="720"/>
      </w:pPr>
      <w:r w:rsidRPr="007F7936">
        <w:rPr>
          <w:position w:val="-62"/>
        </w:rPr>
        <w:object w:dxaOrig="1480" w:dyaOrig="1359" w14:anchorId="1B7A1925">
          <v:shape id="_x0000_i1028" type="#_x0000_t75" style="width:84.85pt;height:77.4pt" o:ole="">
            <v:imagedata r:id="rId11" o:title=""/>
          </v:shape>
          <o:OLEObject Type="Embed" ProgID="Equation.DSMT4" ShapeID="_x0000_i1028" DrawAspect="Content" ObjectID="_1768293093" r:id="rId12"/>
        </w:object>
      </w:r>
    </w:p>
    <w:p w14:paraId="270CC32E" w14:textId="77777777" w:rsidR="007F7936" w:rsidRDefault="007F7936" w:rsidP="007F7936"/>
    <w:p w14:paraId="2FA88691" w14:textId="77777777" w:rsidR="000325FD" w:rsidRDefault="007F7936" w:rsidP="00D90006">
      <w:r>
        <w:t>Write a double function that takes a radius of the orbit of an electron as an argument and returns the velocity of the electron.  Do not allow inputs of r  &gt; 6 x 10</w:t>
      </w:r>
      <w:r w:rsidRPr="007F7936">
        <w:rPr>
          <w:vertAlign w:val="superscript"/>
        </w:rPr>
        <w:t>-11</w:t>
      </w:r>
      <w:r>
        <w:t xml:space="preserve"> m</w:t>
      </w:r>
      <w:r w:rsidR="000325FD">
        <w:t xml:space="preserve">  or </w:t>
      </w:r>
    </w:p>
    <w:p w14:paraId="6F3F2DC2" w14:textId="77777777" w:rsidR="007F7936" w:rsidRDefault="000325FD" w:rsidP="00D90006">
      <w:r>
        <w:t>r &lt; 3 x 10</w:t>
      </w:r>
      <w:r w:rsidRPr="000325FD">
        <w:rPr>
          <w:vertAlign w:val="superscript"/>
        </w:rPr>
        <w:t>-15</w:t>
      </w:r>
      <w:r w:rsidR="007F7936">
        <w:t>.</w:t>
      </w:r>
      <w:r w:rsidR="003D7F06">
        <w:t xml:space="preserve">  At what distance will electron hit the speed of light?</w:t>
      </w:r>
    </w:p>
    <w:sectPr w:rsidR="007F7936" w:rsidSect="00213AC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0F955E9"/>
    <w:multiLevelType w:val="hybridMultilevel"/>
    <w:tmpl w:val="A1408E74"/>
    <w:lvl w:ilvl="0" w:tplc="A2C61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4E6050"/>
    <w:multiLevelType w:val="hybridMultilevel"/>
    <w:tmpl w:val="3D9C1680"/>
    <w:lvl w:ilvl="0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 w15:restartNumberingAfterBreak="0">
    <w:nsid w:val="18F81E3F"/>
    <w:multiLevelType w:val="hybridMultilevel"/>
    <w:tmpl w:val="15F853B6"/>
    <w:lvl w:ilvl="0" w:tplc="DF0EAA2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2E6B7B74"/>
    <w:multiLevelType w:val="hybridMultilevel"/>
    <w:tmpl w:val="4544A70C"/>
    <w:lvl w:ilvl="0" w:tplc="98B0203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B805715"/>
    <w:multiLevelType w:val="hybridMultilevel"/>
    <w:tmpl w:val="C38ED41C"/>
    <w:lvl w:ilvl="0" w:tplc="E3828ED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7B7753E"/>
    <w:multiLevelType w:val="hybridMultilevel"/>
    <w:tmpl w:val="243A3F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7F92E0D"/>
    <w:multiLevelType w:val="hybridMultilevel"/>
    <w:tmpl w:val="1526B1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9C60F2E"/>
    <w:multiLevelType w:val="hybridMultilevel"/>
    <w:tmpl w:val="0130EBA0"/>
    <w:lvl w:ilvl="0" w:tplc="DFBE39C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B694501"/>
    <w:multiLevelType w:val="hybridMultilevel"/>
    <w:tmpl w:val="A148F00A"/>
    <w:lvl w:ilvl="0" w:tplc="515CBC56">
      <w:start w:val="1"/>
      <w:numFmt w:val="lowerLetter"/>
      <w:lvlText w:val="%1.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828476953">
    <w:abstractNumId w:val="12"/>
  </w:num>
  <w:num w:numId="2" w16cid:durableId="2003922481">
    <w:abstractNumId w:val="2"/>
  </w:num>
  <w:num w:numId="3" w16cid:durableId="1589272757">
    <w:abstractNumId w:val="0"/>
  </w:num>
  <w:num w:numId="4" w16cid:durableId="199127891">
    <w:abstractNumId w:val="8"/>
  </w:num>
  <w:num w:numId="5" w16cid:durableId="1320309972">
    <w:abstractNumId w:val="10"/>
  </w:num>
  <w:num w:numId="6" w16cid:durableId="200434510">
    <w:abstractNumId w:val="4"/>
  </w:num>
  <w:num w:numId="7" w16cid:durableId="2031106777">
    <w:abstractNumId w:val="15"/>
  </w:num>
  <w:num w:numId="8" w16cid:durableId="266356222">
    <w:abstractNumId w:val="1"/>
  </w:num>
  <w:num w:numId="9" w16cid:durableId="1660962939">
    <w:abstractNumId w:val="13"/>
  </w:num>
  <w:num w:numId="10" w16cid:durableId="107086138">
    <w:abstractNumId w:val="5"/>
  </w:num>
  <w:num w:numId="11" w16cid:durableId="815419809">
    <w:abstractNumId w:val="11"/>
  </w:num>
  <w:num w:numId="12" w16cid:durableId="1277445717">
    <w:abstractNumId w:val="7"/>
  </w:num>
  <w:num w:numId="13" w16cid:durableId="1680541663">
    <w:abstractNumId w:val="6"/>
  </w:num>
  <w:num w:numId="14" w16cid:durableId="1745447403">
    <w:abstractNumId w:val="9"/>
  </w:num>
  <w:num w:numId="15" w16cid:durableId="2068608568">
    <w:abstractNumId w:val="16"/>
  </w:num>
  <w:num w:numId="16" w16cid:durableId="2022124364">
    <w:abstractNumId w:val="3"/>
  </w:num>
  <w:num w:numId="17" w16cid:durableId="185827333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13A2"/>
    <w:rsid w:val="00002D82"/>
    <w:rsid w:val="00020534"/>
    <w:rsid w:val="000325FD"/>
    <w:rsid w:val="0009520C"/>
    <w:rsid w:val="00123EDE"/>
    <w:rsid w:val="00143409"/>
    <w:rsid w:val="00175A7F"/>
    <w:rsid w:val="00213AC1"/>
    <w:rsid w:val="00226B7D"/>
    <w:rsid w:val="0024493D"/>
    <w:rsid w:val="00290E0D"/>
    <w:rsid w:val="002A17D5"/>
    <w:rsid w:val="002A49A1"/>
    <w:rsid w:val="002B72E7"/>
    <w:rsid w:val="00302C0D"/>
    <w:rsid w:val="00374055"/>
    <w:rsid w:val="003949E8"/>
    <w:rsid w:val="003B1396"/>
    <w:rsid w:val="003D7F06"/>
    <w:rsid w:val="00402D47"/>
    <w:rsid w:val="00451CA4"/>
    <w:rsid w:val="00487F26"/>
    <w:rsid w:val="004A5A77"/>
    <w:rsid w:val="00561A90"/>
    <w:rsid w:val="005B5842"/>
    <w:rsid w:val="006813A2"/>
    <w:rsid w:val="0071109B"/>
    <w:rsid w:val="00774613"/>
    <w:rsid w:val="007908DE"/>
    <w:rsid w:val="007D4913"/>
    <w:rsid w:val="007F4588"/>
    <w:rsid w:val="007F4837"/>
    <w:rsid w:val="007F7936"/>
    <w:rsid w:val="00830FB6"/>
    <w:rsid w:val="00833268"/>
    <w:rsid w:val="008A57CA"/>
    <w:rsid w:val="008D4B5B"/>
    <w:rsid w:val="008F273F"/>
    <w:rsid w:val="00910F66"/>
    <w:rsid w:val="009746A9"/>
    <w:rsid w:val="009A59DD"/>
    <w:rsid w:val="009E3300"/>
    <w:rsid w:val="00AA0F4F"/>
    <w:rsid w:val="00AC6696"/>
    <w:rsid w:val="00AF24E9"/>
    <w:rsid w:val="00B30396"/>
    <w:rsid w:val="00B5650A"/>
    <w:rsid w:val="00B82B4A"/>
    <w:rsid w:val="00B852FB"/>
    <w:rsid w:val="00B85AD2"/>
    <w:rsid w:val="00B910B3"/>
    <w:rsid w:val="00BA52D6"/>
    <w:rsid w:val="00BC0DBC"/>
    <w:rsid w:val="00BD322A"/>
    <w:rsid w:val="00C51A88"/>
    <w:rsid w:val="00D15CC6"/>
    <w:rsid w:val="00D35140"/>
    <w:rsid w:val="00D5496C"/>
    <w:rsid w:val="00D90006"/>
    <w:rsid w:val="00DC2542"/>
    <w:rsid w:val="00DF2BC9"/>
    <w:rsid w:val="00E016D7"/>
    <w:rsid w:val="00E3158A"/>
    <w:rsid w:val="00E31FA1"/>
    <w:rsid w:val="00EE30F1"/>
    <w:rsid w:val="00EE5FBA"/>
    <w:rsid w:val="00F2186D"/>
    <w:rsid w:val="00F530D6"/>
    <w:rsid w:val="00F61D47"/>
    <w:rsid w:val="00F66530"/>
    <w:rsid w:val="00F73E70"/>
    <w:rsid w:val="00F76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06CCB3B9"/>
  <w15:docId w15:val="{B042F2FF-6414-407C-AC7D-5477331CCB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94</Words>
  <Characters>201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2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8</cp:revision>
  <cp:lastPrinted>2012-02-18T18:19:00Z</cp:lastPrinted>
  <dcterms:created xsi:type="dcterms:W3CDTF">2020-02-08T18:24:00Z</dcterms:created>
  <dcterms:modified xsi:type="dcterms:W3CDTF">2024-02-01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